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3" d="100"/>
          <a:sy n="83" d="100"/>
        </p:scale>
        <p:origin x="72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8.wmf"/><Relationship Id="rId21" Type="http://schemas.openxmlformats.org/officeDocument/2006/relationships/image" Target="../media/image87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5.png"/><Relationship Id="rId4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image" Target="../media/image123.png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42.wmf"/><Relationship Id="rId2" Type="http://schemas.openxmlformats.org/officeDocument/2006/relationships/image" Target="../media/image137.jpeg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4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48.wmf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7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05.bin"/><Relationship Id="rId2" Type="http://schemas.openxmlformats.org/officeDocument/2006/relationships/image" Target="../media/image137.jpeg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5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5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jpeg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9.jpeg"/><Relationship Id="rId5" Type="http://schemas.openxmlformats.org/officeDocument/2006/relationships/image" Target="../media/image158.jpeg"/><Relationship Id="rId4" Type="http://schemas.openxmlformats.org/officeDocument/2006/relationships/image" Target="../media/image15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63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6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68.png"/><Relationship Id="rId7" Type="http://schemas.openxmlformats.org/officeDocument/2006/relationships/image" Target="../media/image170.wmf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gi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1.jpeg"/><Relationship Id="rId5" Type="http://schemas.openxmlformats.org/officeDocument/2006/relationships/image" Target="../media/image180.jpeg"/><Relationship Id="rId4" Type="http://schemas.openxmlformats.org/officeDocument/2006/relationships/image" Target="../media/image17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4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185.wmf"/><Relationship Id="rId21" Type="http://schemas.openxmlformats.org/officeDocument/2006/relationships/image" Target="../media/image19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92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9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1.jpeg"/><Relationship Id="rId5" Type="http://schemas.openxmlformats.org/officeDocument/2006/relationships/image" Target="../media/image200.jpeg"/><Relationship Id="rId4" Type="http://schemas.openxmlformats.org/officeDocument/2006/relationships/image" Target="../media/image199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gif"/><Relationship Id="rId2" Type="http://schemas.openxmlformats.org/officeDocument/2006/relationships/image" Target="../media/image20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8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6.jpeg"/><Relationship Id="rId4" Type="http://schemas.openxmlformats.org/officeDocument/2006/relationships/image" Target="../media/image215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226.wmf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image" Target="../media/image22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13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9.wmf"/><Relationship Id="rId7" Type="http://schemas.openxmlformats.org/officeDocument/2006/relationships/image" Target="../media/image231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2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235.jpeg"/><Relationship Id="rId7" Type="http://schemas.openxmlformats.org/officeDocument/2006/relationships/image" Target="../media/image237.wmf"/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2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913"/>
              </p:ext>
            </p:extLst>
          </p:nvPr>
        </p:nvGraphicFramePr>
        <p:xfrm>
          <a:off x="641350" y="1187450"/>
          <a:ext cx="737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320480" progId="Equation.DSMT4">
                  <p:embed/>
                </p:oleObj>
              </mc:Choice>
              <mc:Fallback>
                <p:oleObj name="Equation" r:id="rId2" imgW="7378560" imgH="1320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87450"/>
                        <a:ext cx="737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3611"/>
              </p:ext>
            </p:extLst>
          </p:nvPr>
        </p:nvGraphicFramePr>
        <p:xfrm>
          <a:off x="6708775" y="3725863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725863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4903C5-8C47-83C8-1022-D193BDB8579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1657" y="65660"/>
            <a:ext cx="1194393" cy="1125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73217"/>
            <a:ext cx="8713787" cy="3000655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55755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159584" y="3552545"/>
            <a:ext cx="7912097" cy="655638"/>
            <a:chOff x="79" y="3319"/>
            <a:chExt cx="4984" cy="413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816678"/>
                </p:ext>
              </p:extLst>
            </p:nvPr>
          </p:nvGraphicFramePr>
          <p:xfrm>
            <a:off x="79" y="3319"/>
            <a:ext cx="20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38200" imgH="647640" progId="Equation.DSMT4">
                    <p:embed/>
                  </p:oleObj>
                </mc:Choice>
                <mc:Fallback>
                  <p:oleObj name="Equation" r:id="rId2" imgW="3238200" imgH="64764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" y="3319"/>
                          <a:ext cx="204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" y="3364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153234" y="4724400"/>
            <a:ext cx="6075363" cy="863600"/>
            <a:chOff x="76" y="3657"/>
            <a:chExt cx="3827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141504"/>
                </p:ext>
              </p:extLst>
            </p:nvPr>
          </p:nvGraphicFramePr>
          <p:xfrm>
            <a:off x="76" y="3657"/>
            <a:ext cx="288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84600" imgH="863280" progId="Equation.DSMT4">
                    <p:embed/>
                  </p:oleObj>
                </mc:Choice>
                <mc:Fallback>
                  <p:oleObj name="Equation" r:id="rId4" imgW="4584600" imgH="86328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3657"/>
                          <a:ext cx="2888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" y="3745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97391"/>
              </p:ext>
            </p:extLst>
          </p:nvPr>
        </p:nvGraphicFramePr>
        <p:xfrm>
          <a:off x="2632909" y="1488790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1168200" progId="Equation.DSMT4">
                  <p:embed/>
                </p:oleObj>
              </mc:Choice>
              <mc:Fallback>
                <p:oleObj name="Equation" r:id="rId6" imgW="3429000" imgH="1168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09" y="1488790"/>
                        <a:ext cx="342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77900"/>
              </p:ext>
            </p:extLst>
          </p:nvPr>
        </p:nvGraphicFramePr>
        <p:xfrm>
          <a:off x="4572000" y="1628496"/>
          <a:ext cx="4191312" cy="126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496"/>
                        <a:ext cx="4191312" cy="126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41339"/>
              </p:ext>
            </p:extLst>
          </p:nvPr>
        </p:nvGraphicFramePr>
        <p:xfrm>
          <a:off x="572568" y="3313529"/>
          <a:ext cx="1842170" cy="95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8" y="3313529"/>
                        <a:ext cx="1842170" cy="95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858C0F5-F149-8770-16BF-96D2D523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6736"/>
              </p:ext>
            </p:extLst>
          </p:nvPr>
        </p:nvGraphicFramePr>
        <p:xfrm>
          <a:off x="4040119" y="4727961"/>
          <a:ext cx="2978529" cy="14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280" imgH="2070000" progId="">
                  <p:embed/>
                </p:oleObj>
              </mc:Choice>
              <mc:Fallback>
                <p:oleObj name="Equation" r:id="rId7" imgW="4292280" imgH="2070000" progId="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B8E9789-B827-4B36-90C0-A543A0B8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4727961"/>
                        <a:ext cx="2978529" cy="14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5F615BA-7B15-1CF8-64D5-5C85559B3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3849"/>
              </p:ext>
            </p:extLst>
          </p:nvPr>
        </p:nvGraphicFramePr>
        <p:xfrm>
          <a:off x="4040119" y="3365842"/>
          <a:ext cx="3298677" cy="103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22760" imgH="1447560" progId="">
                  <p:embed/>
                </p:oleObj>
              </mc:Choice>
              <mc:Fallback>
                <p:oleObj name="Equation" r:id="rId9" imgW="4622760" imgH="1447560" progId="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04D3A2B8-5A23-4009-946D-E9DFA6D39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3365842"/>
                        <a:ext cx="3298677" cy="103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97" y="537674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0578"/>
              </p:ext>
            </p:extLst>
          </p:nvPr>
        </p:nvGraphicFramePr>
        <p:xfrm>
          <a:off x="3260933" y="1426437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85800" progId="Equation.DSMT4">
                  <p:embed/>
                </p:oleObj>
              </mc:Choice>
              <mc:Fallback>
                <p:oleObj name="Equation" r:id="rId2" imgW="378432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33" y="1426437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8B0BF1-6C9C-48F4-3DBC-65EBA4C6BB6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2739266"/>
            <a:ext cx="707141" cy="6858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4CF4D9-E7D2-3A6D-5BCD-804CEB841F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66" y="2739264"/>
            <a:ext cx="707140" cy="6858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F19A897-BB27-205E-44B5-2D2C48F084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402" y="2739265"/>
            <a:ext cx="707139" cy="6858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977C77B-7A09-1B85-02A1-F898948B2E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3513738"/>
            <a:ext cx="1216081" cy="11856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746362B-41E6-A7F4-0A44-E9E5818EE3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36" y="3560085"/>
            <a:ext cx="1216081" cy="118567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8D61ECB-F046-D120-EA16-9B121F103C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658" y="3545231"/>
            <a:ext cx="1216081" cy="118567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2473470-4163-9AE2-D73E-FAC64CA0DD2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084" y="2739265"/>
            <a:ext cx="70713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8455"/>
              </p:ext>
            </p:extLst>
          </p:nvPr>
        </p:nvGraphicFramePr>
        <p:xfrm>
          <a:off x="3492465" y="229041"/>
          <a:ext cx="1516990" cy="49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83920" progId="Equation.DSMT4">
                  <p:embed/>
                </p:oleObj>
              </mc:Choice>
              <mc:Fallback>
                <p:oleObj name="Equation" r:id="rId2" imgW="1803240" imgH="5839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65" y="229041"/>
                        <a:ext cx="1516990" cy="491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38345"/>
              </p:ext>
            </p:extLst>
          </p:nvPr>
        </p:nvGraphicFramePr>
        <p:xfrm>
          <a:off x="264091" y="1708448"/>
          <a:ext cx="435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168200" progId="Equation.DSMT4">
                  <p:embed/>
                </p:oleObj>
              </mc:Choice>
              <mc:Fallback>
                <p:oleObj name="Equation" r:id="rId4" imgW="4356000" imgH="11682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1" y="1708448"/>
                        <a:ext cx="435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89862"/>
              </p:ext>
            </p:extLst>
          </p:nvPr>
        </p:nvGraphicFramePr>
        <p:xfrm>
          <a:off x="4913878" y="168493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95280" progId="Equation.DSMT4">
                  <p:embed/>
                </p:oleObj>
              </mc:Choice>
              <mc:Fallback>
                <p:oleObj name="Equation" r:id="rId6" imgW="2654280" imgH="12952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878" y="168493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05547"/>
              </p:ext>
            </p:extLst>
          </p:nvPr>
        </p:nvGraphicFramePr>
        <p:xfrm>
          <a:off x="1838891" y="1595735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685800" progId="Equation.DSMT4">
                  <p:embed/>
                </p:oleObj>
              </mc:Choice>
              <mc:Fallback>
                <p:oleObj name="Equation" r:id="rId8" imgW="3022560" imgH="685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91" y="1595735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20135"/>
              </p:ext>
            </p:extLst>
          </p:nvPr>
        </p:nvGraphicFramePr>
        <p:xfrm>
          <a:off x="2046616" y="2489497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16" y="2489497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3C26AF76-DF12-C868-26AD-FB49EB1C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03799"/>
              </p:ext>
            </p:extLst>
          </p:nvPr>
        </p:nvGraphicFramePr>
        <p:xfrm>
          <a:off x="127330" y="229041"/>
          <a:ext cx="2621757" cy="47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90995" imgH="685682" progId="Equation.DSMT4">
                  <p:embed/>
                </p:oleObj>
              </mc:Choice>
              <mc:Fallback>
                <p:oleObj name="Equation" r:id="rId20" imgW="3790995" imgH="6856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330" y="229041"/>
                        <a:ext cx="2621757" cy="47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AB78E56-17DE-4EAC-D1F5-CC17C456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0976"/>
              </p:ext>
            </p:extLst>
          </p:nvPr>
        </p:nvGraphicFramePr>
        <p:xfrm>
          <a:off x="5762625" y="166688"/>
          <a:ext cx="32099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73440" imgH="2145960" progId="Equation.DSMT4">
                  <p:embed/>
                </p:oleObj>
              </mc:Choice>
              <mc:Fallback>
                <p:oleObj name="Equation" r:id="rId22" imgW="5473440" imgH="214596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158A8BB-8D52-40EA-AE95-803603DC2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166688"/>
                        <a:ext cx="3209925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3901"/>
              </p:ext>
            </p:extLst>
          </p:nvPr>
        </p:nvGraphicFramePr>
        <p:xfrm>
          <a:off x="293688" y="2022475"/>
          <a:ext cx="4914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2743200" progId="Equation.DSMT4">
                  <p:embed/>
                </p:oleObj>
              </mc:Choice>
              <mc:Fallback>
                <p:oleObj name="Equation" r:id="rId2" imgW="756900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022475"/>
                        <a:ext cx="4914900" cy="178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7535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6131"/>
              </p:ext>
            </p:extLst>
          </p:nvPr>
        </p:nvGraphicFramePr>
        <p:xfrm>
          <a:off x="874713" y="650875"/>
          <a:ext cx="3084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1168200" progId="Equation.DSMT4">
                  <p:embed/>
                </p:oleObj>
              </mc:Choice>
              <mc:Fallback>
                <p:oleObj name="Equation" r:id="rId6" imgW="4508280" imgH="1168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50875"/>
                        <a:ext cx="30845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262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1295280" progId="Equation.DSMT4">
                  <p:embed/>
                </p:oleObj>
              </mc:Choice>
              <mc:Fallback>
                <p:oleObj name="Equation" r:id="rId8" imgW="2654280" imgH="12952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3260"/>
              </p:ext>
            </p:extLst>
          </p:nvPr>
        </p:nvGraphicFramePr>
        <p:xfrm>
          <a:off x="501650" y="42116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2070000" progId="Equation.DSMT4">
                  <p:embed/>
                </p:oleObj>
              </mc:Choice>
              <mc:Fallback>
                <p:oleObj name="Equation" r:id="rId14" imgW="4114800" imgH="20700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2116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2807"/>
              </p:ext>
            </p:extLst>
          </p:nvPr>
        </p:nvGraphicFramePr>
        <p:xfrm>
          <a:off x="7196138" y="4529138"/>
          <a:ext cx="1714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138" y="4529138"/>
                        <a:ext cx="17145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146"/>
              </p:ext>
            </p:extLst>
          </p:nvPr>
        </p:nvGraphicFramePr>
        <p:xfrm>
          <a:off x="354013" y="322263"/>
          <a:ext cx="3784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206360" progId="Equation.DSMT4">
                  <p:embed/>
                </p:oleObj>
              </mc:Choice>
              <mc:Fallback>
                <p:oleObj name="Equation" r:id="rId2" imgW="3784320" imgH="12063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2263"/>
                        <a:ext cx="3784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181731" y="4091736"/>
            <a:ext cx="8893903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</a:t>
            </a:r>
            <a:r>
              <a:rPr lang="uk-UA" sz="2400" b="1" dirty="0"/>
              <a:t>і</a:t>
            </a:r>
            <a:r>
              <a:rPr lang="ru-RU" sz="2400" b="1" dirty="0"/>
              <a:t>в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4709" y="5334008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70C0"/>
                </a:solidFill>
              </a:rPr>
              <a:t>при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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0070C0"/>
                </a:solidFill>
              </a:rPr>
              <a:t>  </a:t>
            </a:r>
            <a:r>
              <a:rPr lang="ru-RU" sz="2400" b="1" dirty="0" err="1">
                <a:solidFill>
                  <a:srgbClr val="0070C0"/>
                </a:solidFill>
              </a:rPr>
              <a:t>фотоефект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uk-UA" sz="2400" b="1" dirty="0">
                <a:solidFill>
                  <a:srgbClr val="0070C0"/>
                </a:solidFill>
              </a:rPr>
              <a:t>спостерігається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</a:rPr>
              <a:t>при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&lt;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b="1" dirty="0" err="1">
                <a:solidFill>
                  <a:srgbClr val="C00000"/>
                </a:solidFill>
              </a:rPr>
              <a:t>фотоефект</a:t>
            </a:r>
            <a:r>
              <a:rPr lang="ru-RU" sz="2400" b="1" dirty="0">
                <a:solidFill>
                  <a:srgbClr val="C00000"/>
                </a:solidFill>
              </a:rPr>
              <a:t> не </a:t>
            </a:r>
            <a:r>
              <a:rPr lang="uk-UA" sz="2400" b="1" dirty="0">
                <a:solidFill>
                  <a:srgbClr val="C00000"/>
                </a:solidFill>
              </a:rPr>
              <a:t>спостерігається 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00708" y="3909007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203275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02954"/>
              </p:ext>
            </p:extLst>
          </p:nvPr>
        </p:nvGraphicFramePr>
        <p:xfrm>
          <a:off x="3314701" y="2296956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296956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0367"/>
              </p:ext>
            </p:extLst>
          </p:nvPr>
        </p:nvGraphicFramePr>
        <p:xfrm>
          <a:off x="593975" y="4177608"/>
          <a:ext cx="2625802" cy="60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5" y="4177608"/>
                        <a:ext cx="2625802" cy="60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0666"/>
              </p:ext>
            </p:extLst>
          </p:nvPr>
        </p:nvGraphicFramePr>
        <p:xfrm>
          <a:off x="6361504" y="3948390"/>
          <a:ext cx="2183615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04" y="3948390"/>
                        <a:ext cx="2183615" cy="106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6108"/>
              </p:ext>
            </p:extLst>
          </p:nvPr>
        </p:nvGraphicFramePr>
        <p:xfrm>
          <a:off x="6858000" y="2653165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53165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CD3D6E4-C149-9EE8-160E-1AF0C62A16B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92099" y="93086"/>
            <a:ext cx="956742" cy="94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0373"/>
              </p:ext>
            </p:extLst>
          </p:nvPr>
        </p:nvGraphicFramePr>
        <p:xfrm>
          <a:off x="3414713" y="2867269"/>
          <a:ext cx="2743200" cy="7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66400" progId="Equation.DSMT4">
                  <p:embed/>
                </p:oleObj>
              </mc:Choice>
              <mc:Fallback>
                <p:oleObj name="Equation" r:id="rId2" imgW="99036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67269"/>
                        <a:ext cx="2743200" cy="7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12868"/>
              </p:ext>
            </p:extLst>
          </p:nvPr>
        </p:nvGraphicFramePr>
        <p:xfrm>
          <a:off x="6846888" y="2581275"/>
          <a:ext cx="1793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68280" progId="Equation.DSMT4">
                  <p:embed/>
                </p:oleObj>
              </mc:Choice>
              <mc:Fallback>
                <p:oleObj name="Equation" r:id="rId4" imgW="545760" imgH="3682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581275"/>
                        <a:ext cx="17938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6174"/>
              </p:ext>
            </p:extLst>
          </p:nvPr>
        </p:nvGraphicFramePr>
        <p:xfrm>
          <a:off x="4270375" y="4054475"/>
          <a:ext cx="1316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4475"/>
                        <a:ext cx="131603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5695"/>
              </p:ext>
            </p:extLst>
          </p:nvPr>
        </p:nvGraphicFramePr>
        <p:xfrm>
          <a:off x="3191840" y="5076395"/>
          <a:ext cx="5147826" cy="110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40" y="5076395"/>
                        <a:ext cx="5147826" cy="110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2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3646478" y="459873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5852"/>
              </p:ext>
            </p:extLst>
          </p:nvPr>
        </p:nvGraphicFramePr>
        <p:xfrm>
          <a:off x="3825090" y="460227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460227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3598187" y="1652885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920"/>
              </p:ext>
            </p:extLst>
          </p:nvPr>
        </p:nvGraphicFramePr>
        <p:xfrm>
          <a:off x="3825090" y="2161018"/>
          <a:ext cx="449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2161018"/>
                        <a:ext cx="4495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183736" y="575142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21225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19015"/>
              </p:ext>
            </p:extLst>
          </p:nvPr>
        </p:nvGraphicFramePr>
        <p:xfrm>
          <a:off x="2527419" y="5147828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66680" imgH="545760" progId="Equation.3">
                  <p:embed/>
                </p:oleObj>
              </mc:Choice>
              <mc:Fallback>
                <p:oleObj name="Формула" r:id="rId3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419" y="5147828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96793"/>
              </p:ext>
            </p:extLst>
          </p:nvPr>
        </p:nvGraphicFramePr>
        <p:xfrm>
          <a:off x="6006270" y="5316196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596880" imgH="291960" progId="Equation.3">
                  <p:embed/>
                </p:oleObj>
              </mc:Choice>
              <mc:Fallback>
                <p:oleObj name="Формула" r:id="rId5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270" y="5316196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3474562-7F24-70F9-4DBF-F212BA6B2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06" y="0"/>
            <a:ext cx="7708306" cy="440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222363" y="4276771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448114" y="4846157"/>
            <a:ext cx="65293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</a:t>
            </a:r>
          </a:p>
          <a:p>
            <a:r>
              <a:rPr lang="uk-UA" sz="2800" i="1" dirty="0">
                <a:solidFill>
                  <a:srgbClr val="7030A0"/>
                </a:solidFill>
              </a:rPr>
              <a:t>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0B33464-88B6-E96C-B38C-8EA09ACE88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21" y="1686580"/>
            <a:ext cx="4210196" cy="163817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8A99590-36AC-C166-337D-33FFF6422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787" y="1271503"/>
            <a:ext cx="3529413" cy="2468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цілком визначене (дискретне)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віддал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2147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аближ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64552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9766"/>
              </p:ext>
            </p:extLst>
          </p:nvPr>
        </p:nvGraphicFramePr>
        <p:xfrm>
          <a:off x="179388" y="3941763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3941763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3">
            <a:extLst>
              <a:ext uri="{FF2B5EF4-FFF2-40B4-BE49-F238E27FC236}">
                <a16:creationId xmlns:a16="http://schemas.microsoft.com/office/drawing/2014/main" id="{7E037426-6B90-5FA8-B636-6311D4CD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08008"/>
              </p:ext>
            </p:extLst>
          </p:nvPr>
        </p:nvGraphicFramePr>
        <p:xfrm>
          <a:off x="265745" y="5076249"/>
          <a:ext cx="3507128" cy="9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520560" progId="Equation.DSMT4">
                  <p:embed/>
                </p:oleObj>
              </mc:Choice>
              <mc:Fallback>
                <p:oleObj name="Equation" r:id="rId8" imgW="184140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45" y="5076249"/>
                        <a:ext cx="3507128" cy="99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98295"/>
              </p:ext>
            </p:extLst>
          </p:nvPr>
        </p:nvGraphicFramePr>
        <p:xfrm>
          <a:off x="349250" y="574675"/>
          <a:ext cx="8520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760" imgH="495000" progId="Equation.DSMT4">
                  <p:embed/>
                </p:oleObj>
              </mc:Choice>
              <mc:Fallback>
                <p:oleObj name="Equation" r:id="rId4" imgW="419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" y="574675"/>
                        <a:ext cx="852011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8</TotalTime>
  <Words>938</Words>
  <Application>Microsoft Office PowerPoint</Application>
  <PresentationFormat>On-screen Show (4:3)</PresentationFormat>
  <Paragraphs>193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78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PowerPoint Presentation</vt:lpstr>
      <vt:lpstr>Рівноважне теплове випромінювання.  Закон Кірхгофа. Закон Стефана-Больцмана. Закон зміщення Віна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Формула Релея-Джинса. Формула Планка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овнішній фотоелектричний ефект. Фотони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Ефект Комптона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Гіпотеза де Бройля.  Хвильові властивості частинок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еріальні закономірності атомних спектрів</vt:lpstr>
      <vt:lpstr>PowerPoint Presentation</vt:lpstr>
      <vt:lpstr>PowerPoint Presentation</vt:lpstr>
      <vt:lpstr>PowerPoint Presentation</vt:lpstr>
      <vt:lpstr>Досліди Резерфорда та ядерна  модель атом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стулати Бора.  Борівська модель атома водню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55</cp:revision>
  <dcterms:created xsi:type="dcterms:W3CDTF">2012-04-26T17:06:14Z</dcterms:created>
  <dcterms:modified xsi:type="dcterms:W3CDTF">2024-03-25T07:19:22Z</dcterms:modified>
</cp:coreProperties>
</file>